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10188" w:type="dxa"/>
        <w:tblLook w:val="01E0" w:firstRow="1" w:lastRow="1" w:firstColumn="1" w:lastColumn="1" w:noHBand="0" w:noVBand="0"/>
      </w:tblPr>
      <w:tblGrid>
        <w:gridCol w:w="3262"/>
        <w:gridCol w:w="5486"/>
        <w:gridCol w:w="1440"/>
      </w:tblGrid>
      <w:tr w:rsidR="005F0A1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0A1A" w:rsidRPr="005F0A1A" w:rsidRDefault="005F0A1A">
            <w:pPr>
              <w:rPr>
                <w:b/>
              </w:rPr>
            </w:pPr>
            <w:r w:rsidRPr="005F0A1A">
              <w:rPr>
                <w:b/>
              </w:rPr>
              <w:t>ΤΑΞΗ Β΄</w:t>
            </w:r>
          </w:p>
          <w:p w:rsidR="005F0A1A" w:rsidRPr="00CA1046" w:rsidRDefault="005F0A1A">
            <w:r w:rsidRPr="005F0A1A">
              <w:rPr>
                <w:b/>
              </w:rPr>
              <w:t xml:space="preserve">ΔΙΑΓΩΝΙΣΜΑ </w:t>
            </w:r>
            <w:r w:rsidR="00CA1046">
              <w:rPr>
                <w:b/>
              </w:rPr>
              <w:t xml:space="preserve">ΣΤΗΝ ΤΡΙΓΩΝΟΜΕΤΡΙΑ </w:t>
            </w:r>
          </w:p>
          <w:p w:rsidR="005F0A1A" w:rsidRDefault="005F0A1A"/>
          <w:p w:rsidR="005F0A1A" w:rsidRPr="005F0A1A" w:rsidRDefault="005F0A1A">
            <w:pPr>
              <w:rPr>
                <w:b/>
              </w:rPr>
            </w:pPr>
            <w:r w:rsidRPr="005F0A1A">
              <w:rPr>
                <w:b/>
              </w:rPr>
              <w:t>ΟΝΟΜΑΤΕΠΩΝΥΜΟ ____________________________________________</w:t>
            </w:r>
          </w:p>
          <w:p w:rsidR="005F0A1A" w:rsidRPr="005F0A1A" w:rsidRDefault="005F0A1A">
            <w:pPr>
              <w:rPr>
                <w:b/>
              </w:rPr>
            </w:pPr>
          </w:p>
          <w:p w:rsidR="005F0A1A" w:rsidRDefault="005F0A1A">
            <w:pPr>
              <w:rPr>
                <w:b/>
              </w:rPr>
            </w:pPr>
            <w:r w:rsidRPr="005F0A1A">
              <w:rPr>
                <w:b/>
              </w:rPr>
              <w:t>ΤΜΗΜΑ _________________</w:t>
            </w:r>
          </w:p>
          <w:p w:rsidR="005F0A1A" w:rsidRPr="005F0A1A" w:rsidRDefault="005F0A1A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F0A1A" w:rsidRPr="00341ED3" w:rsidRDefault="00341ED3">
            <w:pPr>
              <w:rPr>
                <w:sz w:val="96"/>
                <w:szCs w:val="96"/>
              </w:rPr>
            </w:pPr>
            <w:r w:rsidRPr="00341ED3">
              <w:rPr>
                <w:sz w:val="96"/>
                <w:szCs w:val="96"/>
              </w:rPr>
              <w:t>Α</w:t>
            </w:r>
          </w:p>
        </w:tc>
      </w:tr>
      <w:tr w:rsidR="005F0A1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41ED3" w:rsidRPr="00341ED3" w:rsidRDefault="00341ED3">
            <w:pPr>
              <w:rPr>
                <w:b/>
              </w:rPr>
            </w:pPr>
            <w:r w:rsidRPr="00341ED3">
              <w:rPr>
                <w:b/>
              </w:rPr>
              <w:t>ΘΕΜΑ 1</w:t>
            </w:r>
            <w:r w:rsidRPr="00341ED3">
              <w:rPr>
                <w:b/>
                <w:vertAlign w:val="superscript"/>
              </w:rPr>
              <w:t>ο</w:t>
            </w:r>
          </w:p>
          <w:p w:rsidR="005F0A1A" w:rsidRPr="00B72AB3" w:rsidRDefault="005F0A1A">
            <w:pPr>
              <w:rPr>
                <w:lang w:val="en-US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/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Default="00B72AB3" w:rsidP="00341ED3">
            <w:r>
              <w:rPr>
                <w:b/>
                <w:lang w:val="en-US"/>
              </w:rPr>
              <w:t>A</w:t>
            </w:r>
            <w:r w:rsidRPr="00B72AB3">
              <w:rPr>
                <w:b/>
              </w:rPr>
              <w:t xml:space="preserve">. </w:t>
            </w:r>
            <w:r>
              <w:t xml:space="preserve">Να εξετάσετε αν η τιμή </w:t>
            </w:r>
            <w:r>
              <w:rPr>
                <w:lang w:val="en-US"/>
              </w:rPr>
              <w:t>x</w:t>
            </w:r>
            <w:r w:rsidRPr="00B72AB3">
              <w:t xml:space="preserve"> = </w:t>
            </w:r>
            <w:r w:rsidRPr="00B72AB3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6" o:title=""/>
                </v:shape>
                <o:OLEObject Type="Embed" ProgID="Equation.DSMT4" ShapeID="_x0000_i1025" DrawAspect="Content" ObjectID="_1507824525" r:id="rId7"/>
              </w:object>
            </w:r>
            <w:r>
              <w:t xml:space="preserve"> είναι λύση της εξίσωσης </w:t>
            </w:r>
            <w:r w:rsidRPr="00B72AB3">
              <w:t>2</w:t>
            </w:r>
            <w:r>
              <w:t>συν3</w:t>
            </w:r>
            <w:r>
              <w:rPr>
                <w:lang w:val="en-US"/>
              </w:rPr>
              <w:t>x</w:t>
            </w:r>
            <w:r w:rsidRPr="00B72AB3">
              <w:t xml:space="preserve"> – 1 = 0  </w:t>
            </w:r>
            <w:r w:rsidRPr="00B72AB3">
              <w:rPr>
                <w:b/>
              </w:rPr>
              <w:t>δικαιολογώντας</w:t>
            </w:r>
            <w:r>
              <w:t xml:space="preserve"> την απάντησή σας.</w:t>
            </w:r>
          </w:p>
          <w:p w:rsidR="00B72AB3" w:rsidRPr="00B72AB3" w:rsidRDefault="00B72AB3" w:rsidP="00341ED3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Default="00B72AB3" w:rsidP="00341ED3">
            <w:r>
              <w:rPr>
                <w:b/>
              </w:rPr>
              <w:t xml:space="preserve">Β. </w:t>
            </w:r>
            <w:r w:rsidR="00E3774B">
              <w:rPr>
                <w:lang w:val="en-US"/>
              </w:rPr>
              <w:t>N</w:t>
            </w:r>
            <w:r w:rsidR="00E3774B">
              <w:t>α βρείτε το</w:t>
            </w:r>
            <w:r>
              <w:t xml:space="preserve"> σύνολο τιμών της σ</w:t>
            </w:r>
            <w:bookmarkStart w:id="0" w:name="_GoBack"/>
            <w:bookmarkEnd w:id="0"/>
            <w:r>
              <w:t xml:space="preserve">υνάρτησης </w:t>
            </w:r>
            <w:r w:rsidR="00E3774B">
              <w:rPr>
                <w:lang w:val="en-US"/>
              </w:rPr>
              <w:t>f</w:t>
            </w:r>
            <w:r w:rsidR="00E3774B" w:rsidRPr="00E3774B">
              <w:t>(</w:t>
            </w:r>
            <w:r w:rsidR="00E3774B">
              <w:rPr>
                <w:lang w:val="en-US"/>
              </w:rPr>
              <w:t>x</w:t>
            </w:r>
            <w:r w:rsidR="00E3774B" w:rsidRPr="00E3774B">
              <w:t xml:space="preserve">) = </w:t>
            </w:r>
            <w:r w:rsidR="00E3774B">
              <w:t>συν2</w:t>
            </w:r>
            <w:r w:rsidR="00E3774B">
              <w:rPr>
                <w:lang w:val="en-US"/>
              </w:rPr>
              <w:t>x</w:t>
            </w:r>
            <w:r w:rsidR="00E3774B" w:rsidRPr="00E3774B">
              <w:t xml:space="preserve"> </w:t>
            </w:r>
          </w:p>
          <w:p w:rsidR="00E3774B" w:rsidRPr="00E3774B" w:rsidRDefault="00E3774B" w:rsidP="00341ED3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Default="00E3774B" w:rsidP="00341ED3">
            <w:r>
              <w:rPr>
                <w:b/>
              </w:rPr>
              <w:t xml:space="preserve">Γ. </w:t>
            </w:r>
            <w:r>
              <w:t xml:space="preserve">Για κάθε α, β </w:t>
            </w:r>
            <w:r>
              <w:sym w:font="Symbol" w:char="F0CE"/>
            </w:r>
            <w:r>
              <w:t xml:space="preserve"> [0, </w:t>
            </w:r>
            <w:r w:rsidRPr="00E3774B">
              <w:rPr>
                <w:position w:val="-24"/>
              </w:rPr>
              <w:object w:dxaOrig="240" w:dyaOrig="620">
                <v:shape id="_x0000_i1026" type="#_x0000_t75" style="width:12pt;height:30.75pt" o:ole="">
                  <v:imagedata r:id="rId8" o:title=""/>
                </v:shape>
                <o:OLEObject Type="Embed" ProgID="Equation.DSMT4" ShapeID="_x0000_i1026" DrawAspect="Content" ObjectID="_1507824526" r:id="rId9"/>
              </w:object>
            </w:r>
            <w:r>
              <w:t xml:space="preserve">] να εξετάσετε αν η συνεπαγωγή: α &lt; β </w:t>
            </w:r>
            <w:r>
              <w:sym w:font="Symbol" w:char="F0DE"/>
            </w:r>
            <w:r>
              <w:t xml:space="preserve"> ημα &lt; ημβ είναι σωστή ή λάθος </w:t>
            </w:r>
            <w:r w:rsidRPr="00E3774B">
              <w:rPr>
                <w:b/>
              </w:rPr>
              <w:t>δικαιολογώντας</w:t>
            </w:r>
            <w:r>
              <w:t xml:space="preserve"> την απάντηση σας.</w:t>
            </w:r>
          </w:p>
          <w:p w:rsidR="00E3774B" w:rsidRPr="00E3774B" w:rsidRDefault="00E3774B" w:rsidP="00341ED3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Pr="00341ED3" w:rsidRDefault="00B72AB3" w:rsidP="00341ED3">
            <w:pPr>
              <w:rPr>
                <w:b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Default="00B72AB3"/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Pr="00341ED3" w:rsidRDefault="00B72AB3" w:rsidP="00E3774B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2</w:t>
            </w:r>
            <w:r w:rsidRPr="00341ED3">
              <w:rPr>
                <w:b/>
                <w:vertAlign w:val="superscript"/>
              </w:rPr>
              <w:t>ο</w:t>
            </w:r>
          </w:p>
          <w:p w:rsidR="00B72AB3" w:rsidRPr="00B72AB3" w:rsidRDefault="00B72AB3" w:rsidP="00E3774B">
            <w:r>
              <w:t xml:space="preserve">Δίνεται η συνάρτηση </w:t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= </w:t>
            </w:r>
            <w:r w:rsidRPr="009442DA">
              <w:rPr>
                <w:position w:val="-24"/>
              </w:rPr>
              <w:object w:dxaOrig="760" w:dyaOrig="620">
                <v:shape id="_x0000_i1027" type="#_x0000_t75" style="width:38.25pt;height:30.75pt" o:ole="">
                  <v:imagedata r:id="rId10" o:title=""/>
                </v:shape>
                <o:OLEObject Type="Embed" ProgID="Equation.DSMT4" ShapeID="_x0000_i1027" DrawAspect="Content" ObjectID="_1507824527" r:id="rId11"/>
              </w:object>
            </w:r>
          </w:p>
          <w:p w:rsidR="00B72AB3" w:rsidRPr="00B72AB3" w:rsidRDefault="00B72AB3" w:rsidP="00E3774B">
            <w:pPr>
              <w:rPr>
                <w:b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Default="00B72AB3"/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Default="00B72AB3" w:rsidP="00E3774B">
            <w:r>
              <w:rPr>
                <w:b/>
              </w:rPr>
              <w:t xml:space="preserve">α) </w:t>
            </w:r>
            <w:r>
              <w:t>Να βρεθεί η μέγιστη και η ελάχιστη τιμή της συνάρτησης καθώς και η περίοδός της.</w:t>
            </w:r>
          </w:p>
          <w:p w:rsidR="00B72AB3" w:rsidRPr="009442DA" w:rsidRDefault="00B72AB3" w:rsidP="00E3774B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5</w:t>
            </w:r>
          </w:p>
        </w:tc>
      </w:tr>
      <w:tr w:rsidR="00B72AB3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72AB3" w:rsidRPr="009442DA" w:rsidRDefault="00B72AB3" w:rsidP="00E3774B">
            <w:pPr>
              <w:tabs>
                <w:tab w:val="left" w:pos="3165"/>
              </w:tabs>
            </w:pPr>
            <w:r w:rsidRPr="00B72AB3">
              <w:rPr>
                <w:b/>
              </w:rPr>
              <w:t>β)</w:t>
            </w:r>
            <w:r>
              <w:t xml:space="preserve">  Να λυθεί η εξίσωση 2013</w:t>
            </w:r>
            <w:r>
              <w:sym w:font="Symbol" w:char="F0D7"/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+ 1 = </w:t>
            </w:r>
            <w:r w:rsidRPr="00B72AB3">
              <w:t>2</w:t>
            </w:r>
            <w:r w:rsidRPr="009442DA">
              <w:t xml:space="preserve"> </w:t>
            </w:r>
          </w:p>
          <w:p w:rsidR="00B72AB3" w:rsidRPr="009442DA" w:rsidRDefault="00B72AB3" w:rsidP="00E3774B">
            <w:pPr>
              <w:tabs>
                <w:tab w:val="left" w:pos="3165"/>
              </w:tabs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72AB3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0</w:t>
            </w:r>
          </w:p>
        </w:tc>
      </w:tr>
      <w:tr w:rsidR="005F0A1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>
            <w:pPr>
              <w:rPr>
                <w:lang w:val="en-US"/>
              </w:rPr>
            </w:pPr>
            <w:r>
              <w:t>.</w:t>
            </w:r>
          </w:p>
          <w:p w:rsidR="00715B22" w:rsidRPr="00715B22" w:rsidRDefault="00715B22">
            <w:pPr>
              <w:rPr>
                <w:lang w:val="en-US"/>
              </w:rPr>
            </w:pPr>
          </w:p>
          <w:p w:rsidR="005F0A1A" w:rsidRPr="005F0A1A" w:rsidRDefault="005F0A1A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/>
        </w:tc>
      </w:tr>
      <w:tr w:rsidR="00787316" w:rsidTr="0012666E">
        <w:tc>
          <w:tcPr>
            <w:tcW w:w="3262" w:type="dxa"/>
            <w:tcBorders>
              <w:top w:val="nil"/>
              <w:left w:val="nil"/>
              <w:bottom w:val="nil"/>
              <w:right w:val="nil"/>
            </w:tcBorders>
          </w:tcPr>
          <w:p w:rsidR="00341ED3" w:rsidRPr="00341ED3" w:rsidRDefault="00341ED3" w:rsidP="00341ED3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3</w:t>
            </w:r>
            <w:r w:rsidRPr="00341ED3">
              <w:rPr>
                <w:b/>
                <w:vertAlign w:val="superscript"/>
              </w:rPr>
              <w:t>ο</w:t>
            </w:r>
          </w:p>
          <w:p w:rsidR="00715B22" w:rsidRDefault="00715B22">
            <w:pPr>
              <w:rPr>
                <w:lang w:val="en-US"/>
              </w:rPr>
            </w:pPr>
          </w:p>
          <w:p w:rsidR="00CA1046" w:rsidRPr="000933E1" w:rsidRDefault="00CA1046" w:rsidP="00CA1046">
            <w:pPr>
              <w:rPr>
                <w:lang w:val="en-US"/>
              </w:rPr>
            </w:pPr>
            <w:r w:rsidRPr="000933E1">
              <w:t xml:space="preserve">Δίνεται το  σχήμα που παριστάνει την γραφική παράσταση  </w:t>
            </w:r>
            <w:r w:rsidRPr="000933E1">
              <w:rPr>
                <w:position w:val="-14"/>
              </w:rPr>
              <w:object w:dxaOrig="340" w:dyaOrig="380">
                <v:shape id="_x0000_i1028" type="#_x0000_t75" style="width:17.25pt;height:18.75pt" o:ole="">
                  <v:imagedata r:id="rId12" o:title=""/>
                </v:shape>
                <o:OLEObject Type="Embed" ProgID="Equation.DSMT4" ShapeID="_x0000_i1028" DrawAspect="Content" ObjectID="_1507824528" r:id="rId13"/>
              </w:object>
            </w:r>
            <w:r w:rsidRPr="000933E1">
              <w:t xml:space="preserve">μιας τριγωνομετρικής συνάρτησης. Να βρεθεί ο τύπος της.    </w:t>
            </w:r>
          </w:p>
          <w:p w:rsidR="00715B22" w:rsidRDefault="00715B22" w:rsidP="00CA1046">
            <w:pPr>
              <w:rPr>
                <w:lang w:val="en-US"/>
              </w:rPr>
            </w:pPr>
          </w:p>
          <w:p w:rsidR="00715B22" w:rsidRPr="00CA1046" w:rsidRDefault="00715B22"/>
        </w:tc>
        <w:tc>
          <w:tcPr>
            <w:tcW w:w="5486" w:type="dxa"/>
            <w:tcBorders>
              <w:top w:val="nil"/>
              <w:left w:val="nil"/>
              <w:bottom w:val="nil"/>
              <w:right w:val="nil"/>
            </w:tcBorders>
          </w:tcPr>
          <w:p w:rsidR="00787316" w:rsidRDefault="00787316"/>
          <w:p w:rsidR="00787316" w:rsidRPr="005F0A1A" w:rsidRDefault="00CA1046" w:rsidP="00787316">
            <w:r>
              <w:object w:dxaOrig="7590" w:dyaOrig="3420">
                <v:shape id="_x0000_i1029" type="#_x0000_t75" style="width:243pt;height:109.5pt" o:ole="">
                  <v:imagedata r:id="rId14" o:title=""/>
                </v:shape>
                <o:OLEObject Type="Embed" ProgID="PBrush" ShapeID="_x0000_i1029" DrawAspect="Content" ObjectID="_1507824529" r:id="rId15"/>
              </w:objec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787316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20</w:t>
            </w:r>
          </w:p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341ED3" w:rsidRDefault="009442DA" w:rsidP="00E3774B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4</w:t>
            </w:r>
            <w:r w:rsidRPr="00341ED3">
              <w:rPr>
                <w:b/>
                <w:vertAlign w:val="superscript"/>
              </w:rPr>
              <w:t>ο</w:t>
            </w:r>
          </w:p>
          <w:p w:rsidR="009442DA" w:rsidRPr="009442DA" w:rsidRDefault="009442DA" w:rsidP="00E3774B"/>
          <w:p w:rsidR="009442DA" w:rsidRPr="00A84DFD" w:rsidRDefault="009442DA" w:rsidP="00E3774B">
            <w:r>
              <w:t xml:space="preserve">Δίνεται η εξίσωση  </w:t>
            </w:r>
            <w:r w:rsidR="00A84DFD" w:rsidRPr="00A84DFD">
              <w:rPr>
                <w:position w:val="-8"/>
              </w:rPr>
              <w:object w:dxaOrig="360" w:dyaOrig="360">
                <v:shape id="_x0000_i1030" type="#_x0000_t75" style="width:18pt;height:18pt" o:ole="">
                  <v:imagedata r:id="rId16" o:title=""/>
                </v:shape>
                <o:OLEObject Type="Embed" ProgID="Equation.DSMT4" ShapeID="_x0000_i1030" DrawAspect="Content" ObjectID="_1507824530" r:id="rId17"/>
              </w:object>
            </w:r>
            <w:r w:rsidR="00A84DFD" w:rsidRPr="00A84DFD">
              <w:t>(</w:t>
            </w:r>
            <w:r w:rsidR="00A84DFD">
              <w:t>εφ</w:t>
            </w:r>
            <w:r w:rsidR="00A84DFD">
              <w:rPr>
                <w:lang w:val="en-US"/>
              </w:rPr>
              <w:t>x</w:t>
            </w:r>
            <w:r w:rsidR="00A84DFD" w:rsidRPr="00A84DFD">
              <w:t xml:space="preserve"> + </w:t>
            </w:r>
            <w:r w:rsidR="00A84DFD">
              <w:t>σφ</w:t>
            </w:r>
            <w:r w:rsidR="00A84DFD">
              <w:rPr>
                <w:lang w:val="en-US"/>
              </w:rPr>
              <w:t>x</w:t>
            </w:r>
            <w:r w:rsidR="00A84DFD" w:rsidRPr="00A84DFD">
              <w:t>) = 4</w:t>
            </w:r>
          </w:p>
          <w:p w:rsidR="00B72AB3" w:rsidRPr="00A84DFD" w:rsidRDefault="00B72AB3" w:rsidP="00E3774B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/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E3774B">
            <w:r w:rsidRPr="00B72AB3">
              <w:rPr>
                <w:b/>
              </w:rPr>
              <w:t>α)</w:t>
            </w:r>
            <w:r>
              <w:t xml:space="preserve"> Για ποιες τιμές του πραγματικού αριθμού </w:t>
            </w:r>
            <w:r>
              <w:rPr>
                <w:lang w:val="en-US"/>
              </w:rPr>
              <w:t>x</w:t>
            </w:r>
            <w:r w:rsidRPr="00927445">
              <w:t xml:space="preserve"> </w:t>
            </w:r>
            <w:r>
              <w:t>έχει έννοια η αναζήτηση των λύσεων της.</w:t>
            </w:r>
          </w:p>
          <w:p w:rsidR="00E3774B" w:rsidRPr="00927445" w:rsidRDefault="00E3774B" w:rsidP="00E3774B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E3774B">
            <w:r w:rsidRPr="00B72AB3">
              <w:rPr>
                <w:b/>
              </w:rPr>
              <w:t>β)</w:t>
            </w:r>
            <w:r>
              <w:t xml:space="preserve"> Να λυθεί η εξίσωση.</w:t>
            </w:r>
          </w:p>
          <w:p w:rsidR="009442DA" w:rsidRPr="005F0A1A" w:rsidRDefault="009442DA" w:rsidP="00E3774B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25</w:t>
            </w:r>
          </w:p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5F0A1A" w:rsidRDefault="009442DA" w:rsidP="00E3774B">
            <w:r w:rsidRPr="00B72AB3">
              <w:rPr>
                <w:b/>
              </w:rPr>
              <w:t>γ)</w:t>
            </w:r>
            <w:r>
              <w:t xml:space="preserve"> Να βρεθούν εκείνες οι λύσεις που ανήκουν στο διάστημα (0, π)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0</w:t>
            </w:r>
          </w:p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5F0A1A" w:rsidRDefault="009442DA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/>
        </w:tc>
      </w:tr>
    </w:tbl>
    <w:p w:rsidR="005F46FF" w:rsidRDefault="005F46FF"/>
    <w:p w:rsidR="005F0A1A" w:rsidRDefault="005F0A1A"/>
    <w:p w:rsidR="00715B22" w:rsidRPr="009442DA" w:rsidRDefault="00715B22"/>
    <w:tbl>
      <w:tblPr>
        <w:tblStyle w:val="a3"/>
        <w:tblW w:w="10188" w:type="dxa"/>
        <w:tblLook w:val="01E0" w:firstRow="1" w:lastRow="1" w:firstColumn="1" w:lastColumn="1" w:noHBand="0" w:noVBand="0"/>
      </w:tblPr>
      <w:tblGrid>
        <w:gridCol w:w="3094"/>
        <w:gridCol w:w="5654"/>
        <w:gridCol w:w="1440"/>
      </w:tblGrid>
      <w:tr w:rsidR="005F0A1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0A1A" w:rsidRP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lastRenderedPageBreak/>
              <w:t>ΤΑΞΗ Β΄</w:t>
            </w:r>
          </w:p>
          <w:p w:rsidR="005F0A1A" w:rsidRDefault="005F0A1A" w:rsidP="00F07DF5">
            <w:r w:rsidRPr="005F0A1A">
              <w:rPr>
                <w:b/>
              </w:rPr>
              <w:t xml:space="preserve">ΔΙΑΓΩΝΙΣΜΑ </w:t>
            </w:r>
            <w:r w:rsidR="00CA1046">
              <w:rPr>
                <w:b/>
              </w:rPr>
              <w:t>ΣΤΗΝ ΤΡΙΓΩΝΟΜΕΤΡΙΑ</w:t>
            </w:r>
            <w:r>
              <w:t xml:space="preserve"> </w:t>
            </w:r>
          </w:p>
          <w:p w:rsidR="005F0A1A" w:rsidRDefault="005F0A1A" w:rsidP="00F07DF5"/>
          <w:p w:rsidR="005F0A1A" w:rsidRP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t>ΟΝΟΜΑΤΕΠΩΝΥΜΟ ____________________________________________</w:t>
            </w:r>
          </w:p>
          <w:p w:rsidR="005F0A1A" w:rsidRPr="005F0A1A" w:rsidRDefault="005F0A1A" w:rsidP="00F07DF5">
            <w:pPr>
              <w:rPr>
                <w:b/>
              </w:rPr>
            </w:pPr>
          </w:p>
          <w:p w:rsid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t>ΤΜΗΜΑ _________________</w:t>
            </w:r>
          </w:p>
          <w:p w:rsidR="005F0A1A" w:rsidRPr="005F0A1A" w:rsidRDefault="005F0A1A" w:rsidP="00F07DF5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F0A1A" w:rsidRPr="00341ED3" w:rsidRDefault="00341ED3" w:rsidP="00F07DF5">
            <w:pPr>
              <w:rPr>
                <w:sz w:val="96"/>
                <w:szCs w:val="96"/>
              </w:rPr>
            </w:pPr>
            <w:r w:rsidRPr="00341ED3">
              <w:rPr>
                <w:sz w:val="96"/>
                <w:szCs w:val="96"/>
              </w:rPr>
              <w:t>Β</w:t>
            </w:r>
          </w:p>
        </w:tc>
      </w:tr>
      <w:tr w:rsidR="005F0A1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341ED3" w:rsidRDefault="009442DA" w:rsidP="009442DA">
            <w:pPr>
              <w:rPr>
                <w:b/>
              </w:rPr>
            </w:pPr>
            <w:r w:rsidRPr="00341ED3">
              <w:rPr>
                <w:b/>
              </w:rPr>
              <w:t>ΘΕΜΑ 1</w:t>
            </w:r>
            <w:r w:rsidRPr="00341ED3">
              <w:rPr>
                <w:b/>
                <w:vertAlign w:val="superscript"/>
              </w:rPr>
              <w:t>ο</w:t>
            </w:r>
          </w:p>
          <w:p w:rsidR="005F0A1A" w:rsidRPr="005F0A1A" w:rsidRDefault="005F0A1A" w:rsidP="00F07DF5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 w:rsidP="00F07DF5"/>
        </w:tc>
      </w:tr>
      <w:tr w:rsidR="00B15269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15269" w:rsidRDefault="00B15269" w:rsidP="001C1322">
            <w:r>
              <w:rPr>
                <w:b/>
                <w:lang w:val="en-US"/>
              </w:rPr>
              <w:t>A</w:t>
            </w:r>
            <w:r w:rsidRPr="00B72AB3">
              <w:rPr>
                <w:b/>
              </w:rPr>
              <w:t xml:space="preserve">. </w:t>
            </w:r>
            <w:r>
              <w:t xml:space="preserve">Να εξετάσετε αν η τιμή </w:t>
            </w:r>
            <w:r>
              <w:rPr>
                <w:lang w:val="en-US"/>
              </w:rPr>
              <w:t>x</w:t>
            </w:r>
            <w:r w:rsidRPr="00B72AB3">
              <w:t xml:space="preserve"> = </w:t>
            </w:r>
            <w:r w:rsidRPr="00B72AB3">
              <w:rPr>
                <w:position w:val="-24"/>
              </w:rPr>
              <w:object w:dxaOrig="240" w:dyaOrig="620">
                <v:shape id="_x0000_i1031" type="#_x0000_t75" style="width:12pt;height:30.75pt" o:ole="">
                  <v:imagedata r:id="rId6" o:title=""/>
                </v:shape>
                <o:OLEObject Type="Embed" ProgID="Equation.DSMT4" ShapeID="_x0000_i1031" DrawAspect="Content" ObjectID="_1507824531" r:id="rId18"/>
              </w:object>
            </w:r>
            <w:r>
              <w:t xml:space="preserve"> είναι λύση της εξίσωσης  </w:t>
            </w:r>
            <w:r w:rsidR="001C1322" w:rsidRPr="001C1322">
              <w:rPr>
                <w:position w:val="-6"/>
              </w:rPr>
              <w:object w:dxaOrig="380" w:dyaOrig="340">
                <v:shape id="_x0000_i1032" type="#_x0000_t75" style="width:18.75pt;height:17.25pt" o:ole="">
                  <v:imagedata r:id="rId19" o:title=""/>
                </v:shape>
                <o:OLEObject Type="Embed" ProgID="Equation.DSMT4" ShapeID="_x0000_i1032" DrawAspect="Content" ObjectID="_1507824532" r:id="rId20"/>
              </w:object>
            </w:r>
            <w:r>
              <w:t>ημ3</w:t>
            </w:r>
            <w:r>
              <w:rPr>
                <w:lang w:val="en-US"/>
              </w:rPr>
              <w:t>x</w:t>
            </w:r>
            <w:r w:rsidRPr="00B72AB3">
              <w:t xml:space="preserve"> – 1 = 0  </w:t>
            </w:r>
            <w:r w:rsidRPr="00B72AB3">
              <w:rPr>
                <w:b/>
              </w:rPr>
              <w:t>δικαιολογώντας</w:t>
            </w:r>
            <w:r>
              <w:t xml:space="preserve"> την απάντησή σας.</w:t>
            </w:r>
          </w:p>
          <w:p w:rsidR="00B15269" w:rsidRPr="00B72AB3" w:rsidRDefault="00B15269" w:rsidP="001C1322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15269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B15269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15269" w:rsidRDefault="00B15269" w:rsidP="001C1322">
            <w:r>
              <w:rPr>
                <w:b/>
              </w:rPr>
              <w:t xml:space="preserve">Β. </w:t>
            </w:r>
            <w:r>
              <w:rPr>
                <w:lang w:val="en-US"/>
              </w:rPr>
              <w:t>N</w:t>
            </w:r>
            <w:r>
              <w:t xml:space="preserve">α βρείτε το σύνολο τιμών της συνάρτησης </w:t>
            </w:r>
            <w:r>
              <w:rPr>
                <w:lang w:val="en-US"/>
              </w:rPr>
              <w:t>f</w:t>
            </w:r>
            <w:r w:rsidRPr="00E3774B">
              <w:t>(</w:t>
            </w:r>
            <w:r>
              <w:rPr>
                <w:lang w:val="en-US"/>
              </w:rPr>
              <w:t>x</w:t>
            </w:r>
            <w:r w:rsidRPr="00E3774B">
              <w:t xml:space="preserve">) = </w:t>
            </w:r>
            <w:r w:rsidR="001C1322">
              <w:t>ημ</w:t>
            </w:r>
            <w:r>
              <w:t>2</w:t>
            </w:r>
            <w:r>
              <w:rPr>
                <w:lang w:val="en-US"/>
              </w:rPr>
              <w:t>x</w:t>
            </w:r>
            <w:r w:rsidRPr="00E3774B">
              <w:t xml:space="preserve"> </w:t>
            </w:r>
          </w:p>
          <w:p w:rsidR="00B15269" w:rsidRPr="00E3774B" w:rsidRDefault="00B15269" w:rsidP="001C1322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15269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B15269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15269" w:rsidRDefault="00B15269" w:rsidP="001C1322">
            <w:r>
              <w:rPr>
                <w:b/>
              </w:rPr>
              <w:t xml:space="preserve">Γ. </w:t>
            </w:r>
            <w:r>
              <w:t xml:space="preserve">Για κάθε α, β </w:t>
            </w:r>
            <w:r>
              <w:sym w:font="Symbol" w:char="F0CE"/>
            </w:r>
            <w:r>
              <w:t xml:space="preserve"> [0, </w:t>
            </w:r>
            <w:r w:rsidRPr="00E3774B">
              <w:rPr>
                <w:position w:val="-24"/>
              </w:rPr>
              <w:object w:dxaOrig="240" w:dyaOrig="620">
                <v:shape id="_x0000_i1033" type="#_x0000_t75" style="width:12pt;height:30.75pt" o:ole="">
                  <v:imagedata r:id="rId8" o:title=""/>
                </v:shape>
                <o:OLEObject Type="Embed" ProgID="Equation.DSMT4" ShapeID="_x0000_i1033" DrawAspect="Content" ObjectID="_1507824533" r:id="rId21"/>
              </w:object>
            </w:r>
            <w:r>
              <w:t xml:space="preserve">] να εξετάσετε αν η συνεπαγωγή: α &lt; β </w:t>
            </w:r>
            <w:r>
              <w:sym w:font="Symbol" w:char="F0DE"/>
            </w:r>
            <w:r>
              <w:t xml:space="preserve"> </w:t>
            </w:r>
            <w:r w:rsidR="001C1322">
              <w:t>συν</w:t>
            </w:r>
            <w:r>
              <w:t xml:space="preserve">α &lt; </w:t>
            </w:r>
            <w:r w:rsidR="001C1322">
              <w:t>συν</w:t>
            </w:r>
            <w:r>
              <w:t xml:space="preserve">β είναι σωστή ή λάθος </w:t>
            </w:r>
            <w:r w:rsidRPr="00E3774B">
              <w:rPr>
                <w:b/>
              </w:rPr>
              <w:t>δικαιολογώντας</w:t>
            </w:r>
            <w:r>
              <w:t xml:space="preserve"> την απάντηση σας.</w:t>
            </w:r>
          </w:p>
          <w:p w:rsidR="00B15269" w:rsidRDefault="00B15269" w:rsidP="001C1322"/>
          <w:p w:rsidR="001C1322" w:rsidRPr="00E3774B" w:rsidRDefault="001C1322" w:rsidP="001C1322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B15269" w:rsidRDefault="00B15269" w:rsidP="00F07DF5">
            <w:pPr>
              <w:rPr>
                <w:lang w:val="en-US"/>
              </w:rPr>
            </w:pPr>
          </w:p>
          <w:p w:rsidR="0012666E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341ED3" w:rsidRDefault="009442DA" w:rsidP="00E3774B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2</w:t>
            </w:r>
            <w:r w:rsidRPr="00341ED3">
              <w:rPr>
                <w:b/>
                <w:vertAlign w:val="superscript"/>
              </w:rPr>
              <w:t>ο</w:t>
            </w:r>
          </w:p>
          <w:p w:rsidR="009442DA" w:rsidRPr="009442DA" w:rsidRDefault="009442DA" w:rsidP="00E3774B">
            <w:r>
              <w:t xml:space="preserve">Δίνεται η συνάρτηση </w:t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= </w:t>
            </w:r>
            <w:r w:rsidR="00B72AB3" w:rsidRPr="009442DA">
              <w:rPr>
                <w:position w:val="-24"/>
              </w:rPr>
              <w:object w:dxaOrig="660" w:dyaOrig="620">
                <v:shape id="_x0000_i1034" type="#_x0000_t75" style="width:33pt;height:30.75pt" o:ole="">
                  <v:imagedata r:id="rId22" o:title=""/>
                </v:shape>
                <o:OLEObject Type="Embed" ProgID="Equation.DSMT4" ShapeID="_x0000_i1034" DrawAspect="Content" ObjectID="_1507824534" r:id="rId23"/>
              </w:object>
            </w:r>
          </w:p>
          <w:p w:rsidR="009442DA" w:rsidRPr="009442DA" w:rsidRDefault="009442DA" w:rsidP="00E3774B">
            <w:pPr>
              <w:rPr>
                <w:b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F07DF5"/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E3774B">
            <w:r>
              <w:rPr>
                <w:b/>
              </w:rPr>
              <w:t xml:space="preserve">α) </w:t>
            </w:r>
            <w:r>
              <w:t>Να βρεθεί η μέγιστη και η ελάχιστη τιμή της συνάρτησης καθώς και η περίοδός της.</w:t>
            </w:r>
          </w:p>
          <w:p w:rsidR="009442DA" w:rsidRPr="009442DA" w:rsidRDefault="009442DA" w:rsidP="00E3774B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5</w:t>
            </w:r>
          </w:p>
        </w:tc>
      </w:tr>
      <w:tr w:rsidR="009442D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9442DA" w:rsidRDefault="009442DA" w:rsidP="00E3774B">
            <w:pPr>
              <w:tabs>
                <w:tab w:val="left" w:pos="3165"/>
              </w:tabs>
            </w:pPr>
            <w:r w:rsidRPr="00B72AB3">
              <w:rPr>
                <w:b/>
              </w:rPr>
              <w:t>β)</w:t>
            </w:r>
            <w:r>
              <w:t xml:space="preserve">  Να λυθεί η εξίσωση 2013</w:t>
            </w:r>
            <w:r>
              <w:sym w:font="Symbol" w:char="F0D7"/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+ 1 = 0 </w:t>
            </w:r>
          </w:p>
          <w:p w:rsidR="009442DA" w:rsidRDefault="009442DA" w:rsidP="00E3774B">
            <w:pPr>
              <w:tabs>
                <w:tab w:val="left" w:pos="3165"/>
              </w:tabs>
            </w:pPr>
          </w:p>
          <w:p w:rsidR="001C1322" w:rsidRPr="009442DA" w:rsidRDefault="001C1322" w:rsidP="00E3774B">
            <w:pPr>
              <w:tabs>
                <w:tab w:val="left" w:pos="3165"/>
              </w:tabs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0</w:t>
            </w:r>
          </w:p>
        </w:tc>
      </w:tr>
      <w:tr w:rsidR="00787316" w:rsidTr="0012666E">
        <w:tc>
          <w:tcPr>
            <w:tcW w:w="3094" w:type="dxa"/>
            <w:tcBorders>
              <w:top w:val="nil"/>
              <w:left w:val="nil"/>
              <w:bottom w:val="nil"/>
              <w:right w:val="nil"/>
            </w:tcBorders>
          </w:tcPr>
          <w:p w:rsidR="00341ED3" w:rsidRPr="00341ED3" w:rsidRDefault="00341ED3" w:rsidP="00341ED3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3</w:t>
            </w:r>
            <w:r w:rsidRPr="00341ED3">
              <w:rPr>
                <w:b/>
                <w:vertAlign w:val="superscript"/>
              </w:rPr>
              <w:t>ο</w:t>
            </w:r>
          </w:p>
          <w:p w:rsidR="00B54B02" w:rsidRPr="000933E1" w:rsidRDefault="00B54B02" w:rsidP="00B54B02">
            <w:pPr>
              <w:rPr>
                <w:lang w:val="en-US"/>
              </w:rPr>
            </w:pPr>
            <w:r w:rsidRPr="000933E1">
              <w:t xml:space="preserve">Δίνεται το  σχήμα που παριστάνει την γραφική παράσταση  </w:t>
            </w:r>
            <w:r w:rsidRPr="000933E1">
              <w:rPr>
                <w:position w:val="-14"/>
              </w:rPr>
              <w:object w:dxaOrig="340" w:dyaOrig="380">
                <v:shape id="_x0000_i1035" type="#_x0000_t75" style="width:17.25pt;height:18.75pt" o:ole="">
                  <v:imagedata r:id="rId12" o:title=""/>
                </v:shape>
                <o:OLEObject Type="Embed" ProgID="Equation.DSMT4" ShapeID="_x0000_i1035" DrawAspect="Content" ObjectID="_1507824535" r:id="rId24"/>
              </w:object>
            </w:r>
            <w:r w:rsidRPr="000933E1">
              <w:t xml:space="preserve">μιας τριγωνομετρικής συνάρτησης. Να βρεθεί ο τύπος της.    </w:t>
            </w:r>
          </w:p>
          <w:p w:rsidR="00B54B02" w:rsidRDefault="00B54B02" w:rsidP="00B54B02">
            <w:pPr>
              <w:jc w:val="center"/>
            </w:pPr>
          </w:p>
          <w:p w:rsidR="00787316" w:rsidRDefault="00787316" w:rsidP="00F07DF5"/>
          <w:p w:rsidR="001C1322" w:rsidRPr="005F0A1A" w:rsidRDefault="001C1322" w:rsidP="00F07DF5"/>
        </w:tc>
        <w:tc>
          <w:tcPr>
            <w:tcW w:w="5654" w:type="dxa"/>
            <w:tcBorders>
              <w:top w:val="nil"/>
              <w:left w:val="nil"/>
              <w:bottom w:val="nil"/>
              <w:right w:val="nil"/>
            </w:tcBorders>
          </w:tcPr>
          <w:p w:rsidR="00787316" w:rsidRDefault="00787316"/>
          <w:p w:rsidR="00787316" w:rsidRPr="005F0A1A" w:rsidRDefault="00B54B02" w:rsidP="00787316">
            <w:r>
              <w:object w:dxaOrig="7770" w:dyaOrig="3450">
                <v:shape id="_x0000_i1036" type="#_x0000_t75" style="width:252pt;height:111.75pt" o:ole="">
                  <v:imagedata r:id="rId25" o:title=""/>
                </v:shape>
                <o:OLEObject Type="Embed" ProgID="PBrush" ShapeID="_x0000_i1036" DrawAspect="Content" ObjectID="_1507824536" r:id="rId26"/>
              </w:objec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787316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20</w:t>
            </w:r>
          </w:p>
        </w:tc>
      </w:tr>
      <w:tr w:rsidR="005F0A1A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41ED3" w:rsidRPr="00341ED3" w:rsidRDefault="00341ED3" w:rsidP="00341ED3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4</w:t>
            </w:r>
            <w:r w:rsidRPr="00341ED3">
              <w:rPr>
                <w:b/>
                <w:vertAlign w:val="superscript"/>
              </w:rPr>
              <w:t>ο</w:t>
            </w:r>
          </w:p>
          <w:p w:rsidR="005F0A1A" w:rsidRDefault="005F0A1A" w:rsidP="00CA1046">
            <w:pPr>
              <w:rPr>
                <w:lang w:val="en-US"/>
              </w:rPr>
            </w:pPr>
          </w:p>
          <w:p w:rsidR="00927445" w:rsidRPr="00A84DFD" w:rsidRDefault="00927445" w:rsidP="00CA1046">
            <w:pPr>
              <w:rPr>
                <w:lang w:val="en-US"/>
              </w:rPr>
            </w:pPr>
            <w:r>
              <w:t xml:space="preserve">Δίνεται η εξίσωση  </w:t>
            </w:r>
            <w:r w:rsidR="00A84DFD" w:rsidRPr="00A36972">
              <w:rPr>
                <w:b/>
                <w:position w:val="-14"/>
              </w:rPr>
              <w:object w:dxaOrig="1560" w:dyaOrig="420">
                <v:shape id="_x0000_i1037" type="#_x0000_t75" style="width:78pt;height:21pt" o:ole="">
                  <v:imagedata r:id="rId27" o:title=""/>
                </v:shape>
                <o:OLEObject Type="Embed" ProgID="Equation.DSMT4" ShapeID="_x0000_i1037" DrawAspect="Content" ObjectID="_1507824537" r:id="rId28"/>
              </w:object>
            </w:r>
            <w:r w:rsidR="00A84DFD">
              <w:rPr>
                <w:b/>
                <w:lang w:val="en-US"/>
              </w:rPr>
              <w:t xml:space="preserve"> = –</w:t>
            </w:r>
            <w:r w:rsidR="00A84DFD" w:rsidRPr="00A84DFD">
              <w:rPr>
                <w:lang w:val="en-US"/>
              </w:rPr>
              <w:t xml:space="preserve"> 4</w:t>
            </w:r>
            <w:r w:rsidR="00A84DFD">
              <w:rPr>
                <w:b/>
                <w:lang w:val="en-US"/>
              </w:rPr>
              <w:t xml:space="preserve"> 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 w:rsidP="00F07DF5"/>
        </w:tc>
      </w:tr>
      <w:tr w:rsidR="001721F6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04F89" w:rsidRDefault="00927445" w:rsidP="00F07DF5">
            <w:r w:rsidRPr="00B72AB3">
              <w:rPr>
                <w:b/>
              </w:rPr>
              <w:t>α)</w:t>
            </w:r>
            <w:r>
              <w:t xml:space="preserve"> Για ποιες τιμές του πραγματικού αριθμού </w:t>
            </w:r>
            <w:r>
              <w:rPr>
                <w:lang w:val="en-US"/>
              </w:rPr>
              <w:t>x</w:t>
            </w:r>
            <w:r w:rsidRPr="00927445">
              <w:t xml:space="preserve"> </w:t>
            </w:r>
            <w:r>
              <w:t xml:space="preserve">έχει έννοια η αναζήτηση των λύσεων </w:t>
            </w:r>
            <w:r w:rsidR="00204F89">
              <w:t>της</w:t>
            </w:r>
          </w:p>
          <w:p w:rsidR="001721F6" w:rsidRPr="00927445" w:rsidRDefault="00927445" w:rsidP="00F07DF5">
            <w:r>
              <w:t>.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1721F6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927445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27445" w:rsidRDefault="00927445" w:rsidP="00F07DF5">
            <w:r w:rsidRPr="00B72AB3">
              <w:rPr>
                <w:b/>
              </w:rPr>
              <w:t>β)</w:t>
            </w:r>
            <w:r>
              <w:t xml:space="preserve"> Να λυθεί η εξίσωση.</w:t>
            </w:r>
          </w:p>
          <w:p w:rsidR="00927445" w:rsidRPr="005F0A1A" w:rsidRDefault="00927445" w:rsidP="00F07DF5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27445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25</w:t>
            </w:r>
          </w:p>
        </w:tc>
      </w:tr>
      <w:tr w:rsidR="00927445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27445" w:rsidRPr="005F0A1A" w:rsidRDefault="00927445" w:rsidP="00F07DF5">
            <w:r w:rsidRPr="00B72AB3">
              <w:rPr>
                <w:b/>
              </w:rPr>
              <w:t>γ)</w:t>
            </w:r>
            <w:r>
              <w:t xml:space="preserve"> Να βρεθούν εκείνες οι λύσεις που ανήκουν στο διάστημα (0, π)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27445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0</w:t>
            </w:r>
          </w:p>
        </w:tc>
      </w:tr>
      <w:tr w:rsidR="00927445" w:rsidTr="0012666E"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27445" w:rsidRPr="005F0A1A" w:rsidRDefault="00927445" w:rsidP="00F07DF5"/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27445" w:rsidRDefault="00927445" w:rsidP="00F07DF5"/>
        </w:tc>
      </w:tr>
    </w:tbl>
    <w:p w:rsidR="005F0A1A" w:rsidRDefault="005F0A1A"/>
    <w:p w:rsidR="005F0A1A" w:rsidRDefault="005F0A1A"/>
    <w:tbl>
      <w:tblPr>
        <w:tblStyle w:val="a3"/>
        <w:tblW w:w="10172" w:type="dxa"/>
        <w:tblLook w:val="01E0" w:firstRow="1" w:lastRow="1" w:firstColumn="1" w:lastColumn="1" w:noHBand="0" w:noVBand="0"/>
      </w:tblPr>
      <w:tblGrid>
        <w:gridCol w:w="3406"/>
        <w:gridCol w:w="5102"/>
        <w:gridCol w:w="1664"/>
      </w:tblGrid>
      <w:tr w:rsidR="005F0A1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0A1A" w:rsidRP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lastRenderedPageBreak/>
              <w:t>ΤΑΞΗ Β΄</w:t>
            </w:r>
          </w:p>
          <w:p w:rsidR="005F0A1A" w:rsidRDefault="005F0A1A" w:rsidP="00F07DF5">
            <w:r w:rsidRPr="005F0A1A">
              <w:rPr>
                <w:b/>
              </w:rPr>
              <w:t xml:space="preserve">ΔΙΑΓΩΝΙΣΜΑ </w:t>
            </w:r>
            <w:r w:rsidR="00CA1046">
              <w:rPr>
                <w:b/>
              </w:rPr>
              <w:t>ΣΤΗ ΤΡΙΓΩΝΟΜΕΤΡΙΑ</w:t>
            </w:r>
            <w:r>
              <w:t xml:space="preserve"> </w:t>
            </w:r>
          </w:p>
          <w:p w:rsidR="005F0A1A" w:rsidRDefault="005F0A1A" w:rsidP="00F07DF5"/>
          <w:p w:rsidR="005F0A1A" w:rsidRP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t>ΟΝΟΜΑΤΕΠΩΝΥΜΟ ____________________________________________</w:t>
            </w:r>
          </w:p>
          <w:p w:rsidR="005F0A1A" w:rsidRPr="005F0A1A" w:rsidRDefault="005F0A1A" w:rsidP="00F07DF5">
            <w:pPr>
              <w:rPr>
                <w:b/>
              </w:rPr>
            </w:pPr>
          </w:p>
          <w:p w:rsid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t>ΤΜΗΜΑ _________________</w:t>
            </w:r>
          </w:p>
          <w:p w:rsidR="005F0A1A" w:rsidRPr="005F0A1A" w:rsidRDefault="005F0A1A" w:rsidP="00F07DF5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5F0A1A" w:rsidRPr="00341ED3" w:rsidRDefault="00341ED3" w:rsidP="00F07DF5">
            <w:pPr>
              <w:rPr>
                <w:b/>
                <w:sz w:val="96"/>
                <w:szCs w:val="96"/>
              </w:rPr>
            </w:pPr>
            <w:r w:rsidRPr="00341ED3">
              <w:rPr>
                <w:b/>
                <w:sz w:val="96"/>
                <w:szCs w:val="96"/>
              </w:rPr>
              <w:t>Γ</w:t>
            </w:r>
          </w:p>
        </w:tc>
      </w:tr>
      <w:tr w:rsidR="005F0A1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341ED3" w:rsidRDefault="009442DA" w:rsidP="009442DA">
            <w:pPr>
              <w:rPr>
                <w:b/>
              </w:rPr>
            </w:pPr>
            <w:r w:rsidRPr="00341ED3">
              <w:rPr>
                <w:b/>
              </w:rPr>
              <w:t>ΘΕΜΑ 1</w:t>
            </w:r>
            <w:r w:rsidRPr="00341ED3">
              <w:rPr>
                <w:b/>
                <w:vertAlign w:val="superscript"/>
              </w:rPr>
              <w:t>ο</w:t>
            </w:r>
          </w:p>
          <w:p w:rsidR="005F0A1A" w:rsidRPr="005F0A1A" w:rsidRDefault="005F0A1A" w:rsidP="00F07DF5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 w:rsidP="00F07DF5"/>
        </w:tc>
      </w:tr>
      <w:tr w:rsidR="001C1322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1322" w:rsidRDefault="001C1322" w:rsidP="001C1322">
            <w:r>
              <w:rPr>
                <w:b/>
                <w:lang w:val="en-US"/>
              </w:rPr>
              <w:t>A</w:t>
            </w:r>
            <w:r w:rsidRPr="00B72AB3">
              <w:rPr>
                <w:b/>
              </w:rPr>
              <w:t xml:space="preserve">. </w:t>
            </w:r>
            <w:r>
              <w:t xml:space="preserve">Να εξετάσετε αν η τιμή </w:t>
            </w:r>
            <w:r>
              <w:rPr>
                <w:lang w:val="en-US"/>
              </w:rPr>
              <w:t>x</w:t>
            </w:r>
            <w:r w:rsidRPr="00B72AB3">
              <w:t xml:space="preserve"> = </w:t>
            </w:r>
            <w:r w:rsidRPr="00B72AB3">
              <w:rPr>
                <w:position w:val="-24"/>
              </w:rPr>
              <w:object w:dxaOrig="240" w:dyaOrig="620">
                <v:shape id="_x0000_i1038" type="#_x0000_t75" style="width:12pt;height:30.75pt" o:ole="">
                  <v:imagedata r:id="rId29" o:title=""/>
                </v:shape>
                <o:OLEObject Type="Embed" ProgID="Equation.DSMT4" ShapeID="_x0000_i1038" DrawAspect="Content" ObjectID="_1507824538" r:id="rId30"/>
              </w:object>
            </w:r>
            <w:r>
              <w:t xml:space="preserve"> είναι λύση της εξίσωσης </w:t>
            </w:r>
            <w:r w:rsidRPr="00B72AB3">
              <w:t>2</w:t>
            </w:r>
            <w:r>
              <w:t>συν2</w:t>
            </w:r>
            <w:r>
              <w:rPr>
                <w:lang w:val="en-US"/>
              </w:rPr>
              <w:t>x</w:t>
            </w:r>
            <w:r w:rsidRPr="00B72AB3">
              <w:t xml:space="preserve"> – 1 = 0  </w:t>
            </w:r>
            <w:r w:rsidRPr="00B72AB3">
              <w:rPr>
                <w:b/>
              </w:rPr>
              <w:t>δικαιολογώντας</w:t>
            </w:r>
            <w:r>
              <w:t xml:space="preserve"> την απάντησή σας.</w:t>
            </w:r>
          </w:p>
          <w:p w:rsidR="001C1322" w:rsidRPr="00B72AB3" w:rsidRDefault="001C1322" w:rsidP="001C1322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1C1322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1C1322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1322" w:rsidRDefault="001C1322" w:rsidP="001C1322">
            <w:r>
              <w:rPr>
                <w:b/>
              </w:rPr>
              <w:t xml:space="preserve">Β. </w:t>
            </w:r>
            <w:r>
              <w:rPr>
                <w:lang w:val="en-US"/>
              </w:rPr>
              <w:t>N</w:t>
            </w:r>
            <w:r>
              <w:t xml:space="preserve">α βρείτε το σύνολο τιμών της συνάρτησης </w:t>
            </w:r>
            <w:r>
              <w:rPr>
                <w:lang w:val="en-US"/>
              </w:rPr>
              <w:t>f</w:t>
            </w:r>
            <w:r w:rsidRPr="00E3774B">
              <w:t>(</w:t>
            </w:r>
            <w:r>
              <w:rPr>
                <w:lang w:val="en-US"/>
              </w:rPr>
              <w:t>x</w:t>
            </w:r>
            <w:r w:rsidRPr="00E3774B">
              <w:t xml:space="preserve">) = </w:t>
            </w:r>
            <w:r>
              <w:t>συν4</w:t>
            </w:r>
            <w:r>
              <w:rPr>
                <w:lang w:val="en-US"/>
              </w:rPr>
              <w:t>x</w:t>
            </w:r>
            <w:r w:rsidRPr="00E3774B">
              <w:t xml:space="preserve"> </w:t>
            </w:r>
          </w:p>
          <w:p w:rsidR="001C1322" w:rsidRPr="00E3774B" w:rsidRDefault="001C1322" w:rsidP="001C1322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1C1322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 </w:t>
            </w:r>
          </w:p>
        </w:tc>
      </w:tr>
      <w:tr w:rsidR="001C1322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1322" w:rsidRDefault="001C1322" w:rsidP="001C1322">
            <w:r>
              <w:rPr>
                <w:b/>
              </w:rPr>
              <w:t xml:space="preserve">Γ. </w:t>
            </w:r>
            <w:r>
              <w:t xml:space="preserve">Για κάθε α, β </w:t>
            </w:r>
            <w:r>
              <w:sym w:font="Symbol" w:char="F0CE"/>
            </w:r>
            <w:r>
              <w:t xml:space="preserve"> [</w:t>
            </w:r>
            <w:r w:rsidRPr="00E3774B">
              <w:rPr>
                <w:position w:val="-24"/>
              </w:rPr>
              <w:object w:dxaOrig="240" w:dyaOrig="620">
                <v:shape id="_x0000_i1039" type="#_x0000_t75" style="width:15pt;height:30.75pt" o:ole="">
                  <v:imagedata r:id="rId8" o:title=""/>
                </v:shape>
                <o:OLEObject Type="Embed" ProgID="Equation.DSMT4" ShapeID="_x0000_i1039" DrawAspect="Content" ObjectID="_1507824539" r:id="rId31"/>
              </w:object>
            </w:r>
            <w:r>
              <w:t xml:space="preserve">, π] να εξετάσετε αν η συνεπαγωγή: α &lt; β </w:t>
            </w:r>
            <w:r>
              <w:sym w:font="Symbol" w:char="F0DE"/>
            </w:r>
            <w:r>
              <w:t xml:space="preserve"> ημα &lt; ημβ είναι σωστή ή λάθος </w:t>
            </w:r>
            <w:r w:rsidRPr="00E3774B">
              <w:rPr>
                <w:b/>
              </w:rPr>
              <w:t>δικαιολογώντας</w:t>
            </w:r>
            <w:r>
              <w:t xml:space="preserve"> την απάντηση σας.</w:t>
            </w:r>
          </w:p>
          <w:p w:rsidR="001C1322" w:rsidRDefault="001C1322" w:rsidP="001C1322"/>
          <w:p w:rsidR="001C1322" w:rsidRPr="00E3774B" w:rsidRDefault="001C1322" w:rsidP="001C1322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1C1322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341ED3" w:rsidRDefault="009442DA" w:rsidP="00E3774B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2</w:t>
            </w:r>
            <w:r w:rsidRPr="00341ED3">
              <w:rPr>
                <w:b/>
                <w:vertAlign w:val="superscript"/>
              </w:rPr>
              <w:t>ο</w:t>
            </w:r>
          </w:p>
          <w:p w:rsidR="009442DA" w:rsidRPr="009442DA" w:rsidRDefault="009442DA" w:rsidP="00E3774B">
            <w:r>
              <w:t xml:space="preserve">Δίνεται η συνάρτηση </w:t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= </w:t>
            </w:r>
            <w:r w:rsidRPr="009442DA">
              <w:rPr>
                <w:position w:val="-24"/>
              </w:rPr>
              <w:object w:dxaOrig="780" w:dyaOrig="620">
                <v:shape id="_x0000_i1040" type="#_x0000_t75" style="width:39pt;height:30.75pt" o:ole="">
                  <v:imagedata r:id="rId32" o:title=""/>
                </v:shape>
                <o:OLEObject Type="Embed" ProgID="Equation.DSMT4" ShapeID="_x0000_i1040" DrawAspect="Content" ObjectID="_1507824540" r:id="rId33"/>
              </w:object>
            </w:r>
          </w:p>
          <w:p w:rsidR="009442DA" w:rsidRPr="009442DA" w:rsidRDefault="009442DA" w:rsidP="00E3774B">
            <w:pPr>
              <w:rPr>
                <w:b/>
              </w:rPr>
            </w:pP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F07DF5"/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E3774B">
            <w:r>
              <w:rPr>
                <w:b/>
              </w:rPr>
              <w:t xml:space="preserve">α) </w:t>
            </w:r>
            <w:r>
              <w:t>Να βρεθεί η μέγιστη και η ελάχιστη τιμή της συνάρτησης καθώς και η περίοδός της.</w:t>
            </w:r>
          </w:p>
          <w:p w:rsidR="009442DA" w:rsidRPr="009442DA" w:rsidRDefault="009442DA" w:rsidP="00E3774B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>15</w:t>
            </w:r>
          </w:p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9442DA" w:rsidRDefault="009442DA" w:rsidP="00E3774B">
            <w:pPr>
              <w:tabs>
                <w:tab w:val="left" w:pos="3165"/>
              </w:tabs>
            </w:pPr>
            <w:r w:rsidRPr="00B72AB3">
              <w:rPr>
                <w:b/>
              </w:rPr>
              <w:t>β)</w:t>
            </w:r>
            <w:r>
              <w:t xml:space="preserve">  Να λυθεί η εξίσωση </w:t>
            </w:r>
            <w:r w:rsidRPr="009442DA">
              <w:t>4</w:t>
            </w:r>
            <w:r>
              <w:t>0</w:t>
            </w:r>
            <w:r w:rsidRPr="009442DA">
              <w:t>26</w:t>
            </w:r>
            <w:r>
              <w:sym w:font="Symbol" w:char="F0D7"/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– 1 = 0 </w:t>
            </w:r>
            <w:r>
              <w:t xml:space="preserve"> </w:t>
            </w:r>
          </w:p>
          <w:p w:rsidR="009442DA" w:rsidRPr="009442DA" w:rsidRDefault="009442DA" w:rsidP="00E3774B">
            <w:pPr>
              <w:tabs>
                <w:tab w:val="left" w:pos="3165"/>
              </w:tabs>
            </w:pP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0</w:t>
            </w:r>
          </w:p>
        </w:tc>
      </w:tr>
      <w:tr w:rsidR="005F0A1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41ED3" w:rsidRPr="005F0A1A" w:rsidRDefault="00341ED3" w:rsidP="009442DA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 w:rsidP="00F07DF5"/>
        </w:tc>
      </w:tr>
      <w:tr w:rsidR="001721F6" w:rsidTr="001C1322">
        <w:tc>
          <w:tcPr>
            <w:tcW w:w="3406" w:type="dxa"/>
            <w:tcBorders>
              <w:top w:val="nil"/>
              <w:left w:val="nil"/>
              <w:bottom w:val="nil"/>
              <w:right w:val="nil"/>
            </w:tcBorders>
          </w:tcPr>
          <w:p w:rsidR="001721F6" w:rsidRPr="00341ED3" w:rsidRDefault="001721F6" w:rsidP="00341ED3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3</w:t>
            </w:r>
            <w:r w:rsidRPr="00341ED3">
              <w:rPr>
                <w:b/>
                <w:vertAlign w:val="superscript"/>
              </w:rPr>
              <w:t>ο</w:t>
            </w:r>
          </w:p>
          <w:p w:rsidR="001721F6" w:rsidRPr="000933E1" w:rsidRDefault="001721F6" w:rsidP="001721F6">
            <w:pPr>
              <w:rPr>
                <w:lang w:val="en-US"/>
              </w:rPr>
            </w:pPr>
            <w:r w:rsidRPr="000933E1">
              <w:t xml:space="preserve">Δίνεται το  σχήμα που παριστάνει την γραφική παράσταση  </w:t>
            </w:r>
            <w:r w:rsidRPr="000933E1">
              <w:rPr>
                <w:position w:val="-14"/>
              </w:rPr>
              <w:object w:dxaOrig="340" w:dyaOrig="380">
                <v:shape id="_x0000_i1041" type="#_x0000_t75" style="width:17.25pt;height:18.75pt" o:ole="">
                  <v:imagedata r:id="rId12" o:title=""/>
                </v:shape>
                <o:OLEObject Type="Embed" ProgID="Equation.DSMT4" ShapeID="_x0000_i1041" DrawAspect="Content" ObjectID="_1507824541" r:id="rId34"/>
              </w:object>
            </w:r>
            <w:r w:rsidRPr="000933E1">
              <w:t xml:space="preserve">μιας τριγωνομετρικής συνάρτησης. Να βρεθεί ο τύπος της.    </w:t>
            </w:r>
          </w:p>
          <w:p w:rsidR="001721F6" w:rsidRPr="005F0A1A" w:rsidRDefault="001721F6" w:rsidP="00CA1046"/>
        </w:tc>
        <w:tc>
          <w:tcPr>
            <w:tcW w:w="5102" w:type="dxa"/>
            <w:tcBorders>
              <w:top w:val="nil"/>
              <w:left w:val="nil"/>
              <w:bottom w:val="nil"/>
              <w:right w:val="nil"/>
            </w:tcBorders>
          </w:tcPr>
          <w:p w:rsidR="001721F6" w:rsidRDefault="001721F6">
            <w:r>
              <w:object w:dxaOrig="7560" w:dyaOrig="3420">
                <v:shape id="_x0000_i1042" type="#_x0000_t75" style="width:232.5pt;height:105pt" o:ole="">
                  <v:imagedata r:id="rId35" o:title=""/>
                </v:shape>
                <o:OLEObject Type="Embed" ProgID="PBrush" ShapeID="_x0000_i1042" DrawAspect="Content" ObjectID="_1507824542" r:id="rId36"/>
              </w:object>
            </w:r>
          </w:p>
          <w:p w:rsidR="001721F6" w:rsidRPr="005F0A1A" w:rsidRDefault="001721F6" w:rsidP="001721F6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1721F6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20</w:t>
            </w:r>
          </w:p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341ED3" w:rsidRDefault="009442DA" w:rsidP="00E3774B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4</w:t>
            </w:r>
            <w:r w:rsidRPr="00341ED3">
              <w:rPr>
                <w:b/>
                <w:vertAlign w:val="superscript"/>
              </w:rPr>
              <w:t>ο</w:t>
            </w:r>
          </w:p>
          <w:p w:rsidR="009442DA" w:rsidRPr="009442DA" w:rsidRDefault="009442DA" w:rsidP="00E3774B"/>
          <w:p w:rsidR="009442DA" w:rsidRDefault="009442DA" w:rsidP="00E3774B">
            <w:pPr>
              <w:rPr>
                <w:lang w:val="en-US"/>
              </w:rPr>
            </w:pPr>
            <w:r>
              <w:t xml:space="preserve">Δίνεται η εξίσωση  </w:t>
            </w:r>
            <w:r w:rsidR="00A84DFD" w:rsidRPr="00A36972">
              <w:rPr>
                <w:b/>
                <w:position w:val="-14"/>
              </w:rPr>
              <w:object w:dxaOrig="1500" w:dyaOrig="420">
                <v:shape id="_x0000_i1043" type="#_x0000_t75" style="width:75pt;height:21pt" o:ole="">
                  <v:imagedata r:id="rId37" o:title=""/>
                </v:shape>
                <o:OLEObject Type="Embed" ProgID="Equation.DSMT4" ShapeID="_x0000_i1043" DrawAspect="Content" ObjectID="_1507824543" r:id="rId38"/>
              </w:object>
            </w:r>
            <w:r w:rsidR="00A84DFD">
              <w:rPr>
                <w:b/>
                <w:lang w:val="en-US"/>
              </w:rPr>
              <w:t xml:space="preserve"> = </w:t>
            </w:r>
            <w:r w:rsidR="00A84DFD" w:rsidRPr="00A84DFD">
              <w:rPr>
                <w:lang w:val="en-US"/>
              </w:rPr>
              <w:t>2</w:t>
            </w:r>
            <w:r w:rsidR="00A84DFD">
              <w:rPr>
                <w:b/>
                <w:lang w:val="en-US"/>
              </w:rPr>
              <w:t xml:space="preserve"> </w:t>
            </w:r>
          </w:p>
          <w:p w:rsidR="00B72AB3" w:rsidRPr="00B72AB3" w:rsidRDefault="00B72AB3" w:rsidP="00E3774B">
            <w:pPr>
              <w:rPr>
                <w:lang w:val="en-US"/>
              </w:rPr>
            </w:pP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F07DF5"/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E3774B">
            <w:pPr>
              <w:rPr>
                <w:lang w:val="en-US"/>
              </w:rPr>
            </w:pPr>
            <w:r w:rsidRPr="00B72AB3">
              <w:rPr>
                <w:b/>
              </w:rPr>
              <w:t>α)</w:t>
            </w:r>
            <w:r>
              <w:t xml:space="preserve"> Για ποιες τιμές του πραγματικού αριθμού </w:t>
            </w:r>
            <w:r>
              <w:rPr>
                <w:lang w:val="en-US"/>
              </w:rPr>
              <w:t>x</w:t>
            </w:r>
            <w:r w:rsidRPr="00927445">
              <w:t xml:space="preserve"> </w:t>
            </w:r>
            <w:r>
              <w:t>έχει έννοια η αναζήτηση των λύσεων της.</w:t>
            </w:r>
          </w:p>
          <w:p w:rsidR="00B72AB3" w:rsidRPr="00B72AB3" w:rsidRDefault="00B72AB3" w:rsidP="00E3774B">
            <w:pPr>
              <w:rPr>
                <w:lang w:val="en-US"/>
              </w:rPr>
            </w:pP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5</w:t>
            </w:r>
          </w:p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Default="009442DA" w:rsidP="00E3774B">
            <w:r w:rsidRPr="00B72AB3">
              <w:rPr>
                <w:b/>
              </w:rPr>
              <w:t>β)</w:t>
            </w:r>
            <w:r>
              <w:t xml:space="preserve"> Να λυθεί η εξίσωση.</w:t>
            </w:r>
          </w:p>
          <w:p w:rsidR="009442DA" w:rsidRPr="005F0A1A" w:rsidRDefault="009442DA" w:rsidP="00E3774B"/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25 </w:t>
            </w:r>
          </w:p>
        </w:tc>
      </w:tr>
      <w:tr w:rsidR="009442DA" w:rsidTr="001C1322">
        <w:tc>
          <w:tcPr>
            <w:tcW w:w="85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442DA" w:rsidRPr="005F0A1A" w:rsidRDefault="009442DA" w:rsidP="00E3774B">
            <w:r w:rsidRPr="00B72AB3">
              <w:rPr>
                <w:b/>
              </w:rPr>
              <w:t>γ)</w:t>
            </w:r>
            <w:r>
              <w:t xml:space="preserve"> Να βρεθούν εκείνες οι λύσεις που ανήκουν στο διάστημα (0, π)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</w:tcPr>
          <w:p w:rsidR="009442DA" w:rsidRPr="0012666E" w:rsidRDefault="0012666E" w:rsidP="00F07DF5">
            <w:pPr>
              <w:rPr>
                <w:lang w:val="en-US"/>
              </w:rPr>
            </w:pPr>
            <w:r>
              <w:t>Μονάδες</w:t>
            </w:r>
            <w:r>
              <w:rPr>
                <w:lang w:val="en-US"/>
              </w:rPr>
              <w:t xml:space="preserve"> 10</w:t>
            </w:r>
          </w:p>
        </w:tc>
      </w:tr>
    </w:tbl>
    <w:p w:rsidR="005F0A1A" w:rsidRDefault="005F0A1A"/>
    <w:p w:rsidR="005F0A1A" w:rsidRDefault="005F0A1A"/>
    <w:p w:rsidR="00F06485" w:rsidRPr="001C1322" w:rsidRDefault="00F06485"/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199"/>
        <w:gridCol w:w="5256"/>
        <w:gridCol w:w="1481"/>
      </w:tblGrid>
      <w:tr w:rsidR="005F0A1A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0A1A" w:rsidRP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lastRenderedPageBreak/>
              <w:t>ΤΑΞΗ Β΄</w:t>
            </w:r>
          </w:p>
          <w:p w:rsidR="005F0A1A" w:rsidRDefault="005F0A1A" w:rsidP="00F07DF5">
            <w:r w:rsidRPr="005F0A1A">
              <w:rPr>
                <w:b/>
              </w:rPr>
              <w:t xml:space="preserve">ΔΙΑΓΩΝΙΣΜΑ </w:t>
            </w:r>
            <w:r w:rsidR="00CA1046">
              <w:rPr>
                <w:b/>
              </w:rPr>
              <w:t xml:space="preserve">ΣΤΗ ΤΡΙΓΩΝΟΜΕΤΡΙΑ </w:t>
            </w:r>
            <w:r>
              <w:t xml:space="preserve"> </w:t>
            </w:r>
          </w:p>
          <w:p w:rsidR="005F0A1A" w:rsidRDefault="005F0A1A" w:rsidP="00F07DF5"/>
          <w:p w:rsidR="005F0A1A" w:rsidRP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t>ΟΝΟΜΑΤΕΠΩΝΥΜΟ ____________________________________________</w:t>
            </w:r>
          </w:p>
          <w:p w:rsidR="005F0A1A" w:rsidRPr="005F0A1A" w:rsidRDefault="005F0A1A" w:rsidP="00F07DF5">
            <w:pPr>
              <w:rPr>
                <w:b/>
              </w:rPr>
            </w:pPr>
          </w:p>
          <w:p w:rsidR="005F0A1A" w:rsidRDefault="005F0A1A" w:rsidP="00F07DF5">
            <w:pPr>
              <w:rPr>
                <w:b/>
              </w:rPr>
            </w:pPr>
            <w:r w:rsidRPr="005F0A1A">
              <w:rPr>
                <w:b/>
              </w:rPr>
              <w:t>ΤΜΗΜΑ _________________</w:t>
            </w:r>
          </w:p>
          <w:p w:rsidR="005F0A1A" w:rsidRPr="005F0A1A" w:rsidRDefault="005F0A1A" w:rsidP="00F07DF5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5F0A1A" w:rsidRPr="00341ED3" w:rsidRDefault="00341ED3" w:rsidP="00F07DF5">
            <w:pPr>
              <w:rPr>
                <w:b/>
                <w:sz w:val="96"/>
                <w:szCs w:val="96"/>
              </w:rPr>
            </w:pPr>
            <w:r w:rsidRPr="00341ED3">
              <w:rPr>
                <w:b/>
                <w:sz w:val="96"/>
                <w:szCs w:val="96"/>
              </w:rPr>
              <w:t>Δ</w:t>
            </w:r>
          </w:p>
        </w:tc>
      </w:tr>
      <w:tr w:rsidR="005F0A1A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0A1A" w:rsidRPr="001C1322" w:rsidRDefault="001C1322" w:rsidP="00F07DF5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1</w:t>
            </w:r>
            <w:r w:rsidRPr="00341ED3">
              <w:rPr>
                <w:b/>
                <w:vertAlign w:val="superscript"/>
              </w:rPr>
              <w:t>ο</w:t>
            </w: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5F0A1A" w:rsidRDefault="005F0A1A" w:rsidP="00F07DF5"/>
        </w:tc>
      </w:tr>
      <w:tr w:rsidR="001C1322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C1322" w:rsidRDefault="001C1322" w:rsidP="001C1322">
            <w:r>
              <w:rPr>
                <w:b/>
                <w:lang w:val="en-US"/>
              </w:rPr>
              <w:t>A</w:t>
            </w:r>
            <w:r w:rsidRPr="00B72AB3">
              <w:rPr>
                <w:b/>
              </w:rPr>
              <w:t xml:space="preserve">. </w:t>
            </w:r>
            <w:r>
              <w:t xml:space="preserve">Να εξετάσετε αν η τιμή </w:t>
            </w:r>
            <w:r>
              <w:rPr>
                <w:lang w:val="en-US"/>
              </w:rPr>
              <w:t>x</w:t>
            </w:r>
            <w:r w:rsidRPr="00B72AB3">
              <w:t xml:space="preserve"> = </w:t>
            </w:r>
            <w:r w:rsidRPr="001C1322">
              <w:rPr>
                <w:position w:val="-24"/>
              </w:rPr>
              <w:object w:dxaOrig="240" w:dyaOrig="620">
                <v:shape id="_x0000_i1044" type="#_x0000_t75" style="width:12pt;height:30.75pt" o:ole="">
                  <v:imagedata r:id="rId39" o:title=""/>
                </v:shape>
                <o:OLEObject Type="Embed" ProgID="Equation.DSMT4" ShapeID="_x0000_i1044" DrawAspect="Content" ObjectID="_1507824544" r:id="rId40"/>
              </w:object>
            </w:r>
            <w:r>
              <w:t xml:space="preserve"> είναι λύση της εξίσωσης </w:t>
            </w:r>
            <w:r w:rsidRPr="00B72AB3">
              <w:t>2</w:t>
            </w:r>
            <w:r>
              <w:t>συν</w:t>
            </w:r>
            <w:r>
              <w:rPr>
                <w:lang w:val="en-US"/>
              </w:rPr>
              <w:t>x</w:t>
            </w:r>
            <w:r w:rsidRPr="00B72AB3">
              <w:t xml:space="preserve"> – 1 = 0  </w:t>
            </w:r>
            <w:r w:rsidRPr="00B72AB3">
              <w:rPr>
                <w:b/>
              </w:rPr>
              <w:t>δικαιολογώντας</w:t>
            </w:r>
            <w:r>
              <w:t xml:space="preserve"> την απάντησή σας.</w:t>
            </w:r>
          </w:p>
          <w:p w:rsidR="001C1322" w:rsidRPr="00B72AB3" w:rsidRDefault="001C1322" w:rsidP="001C1322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1C1322" w:rsidRPr="00F7634E" w:rsidRDefault="00F7634E" w:rsidP="00F07DF5">
            <w:r>
              <w:t>Μονάδες 5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1C1322">
            <w:r>
              <w:rPr>
                <w:b/>
              </w:rPr>
              <w:t xml:space="preserve">Β. </w:t>
            </w:r>
            <w:r>
              <w:rPr>
                <w:lang w:val="en-US"/>
              </w:rPr>
              <w:t>N</w:t>
            </w:r>
            <w:r>
              <w:t xml:space="preserve">α βρείτε το σύνολο τιμών της συνάρτησης </w:t>
            </w:r>
            <w:r>
              <w:rPr>
                <w:lang w:val="en-US"/>
              </w:rPr>
              <w:t>f</w:t>
            </w:r>
            <w:r w:rsidRPr="00E3774B">
              <w:t>(</w:t>
            </w:r>
            <w:r>
              <w:rPr>
                <w:lang w:val="en-US"/>
              </w:rPr>
              <w:t>x</w:t>
            </w:r>
            <w:r w:rsidRPr="00E3774B">
              <w:t xml:space="preserve">) = </w:t>
            </w:r>
            <w:r>
              <w:t>ημ2</w:t>
            </w:r>
            <w:r>
              <w:rPr>
                <w:lang w:val="en-US"/>
              </w:rPr>
              <w:t>x</w:t>
            </w:r>
            <w:r w:rsidRPr="00E3774B">
              <w:t xml:space="preserve"> </w:t>
            </w:r>
          </w:p>
          <w:p w:rsidR="00F7634E" w:rsidRPr="00E3774B" w:rsidRDefault="00F7634E" w:rsidP="001C1322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5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1C1322">
            <w:r>
              <w:rPr>
                <w:b/>
              </w:rPr>
              <w:t xml:space="preserve">Γ. </w:t>
            </w:r>
            <w:r>
              <w:t xml:space="preserve">Για κάθε α, β </w:t>
            </w:r>
            <w:r>
              <w:sym w:font="Symbol" w:char="F0CE"/>
            </w:r>
            <w:r>
              <w:t xml:space="preserve"> [π, </w:t>
            </w:r>
            <w:r w:rsidRPr="00E44098">
              <w:t>2</w:t>
            </w:r>
            <w:r>
              <w:t xml:space="preserve">π] να εξετάσετε αν η συνεπαγωγή: α &lt; β </w:t>
            </w:r>
            <w:r>
              <w:sym w:font="Symbol" w:char="F0DE"/>
            </w:r>
            <w:r>
              <w:t xml:space="preserve"> συνα &lt; συνβ είναι σωστή ή λάθος </w:t>
            </w:r>
            <w:r w:rsidRPr="00E3774B">
              <w:rPr>
                <w:b/>
              </w:rPr>
              <w:t>δικαιολογώντας</w:t>
            </w:r>
            <w:r>
              <w:t xml:space="preserve"> την απάντηση σας.</w:t>
            </w:r>
          </w:p>
          <w:p w:rsidR="00F7634E" w:rsidRPr="00E3774B" w:rsidRDefault="00F7634E" w:rsidP="001C1322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5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Pr="005F0A1A" w:rsidRDefault="00F7634E" w:rsidP="001C1322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F07DF5"/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Pr="00341ED3" w:rsidRDefault="00F7634E" w:rsidP="009442DA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2</w:t>
            </w:r>
            <w:r w:rsidRPr="00341ED3">
              <w:rPr>
                <w:b/>
                <w:vertAlign w:val="superscript"/>
              </w:rPr>
              <w:t>ο</w:t>
            </w:r>
          </w:p>
          <w:p w:rsidR="00F7634E" w:rsidRPr="00204F89" w:rsidRDefault="00F7634E" w:rsidP="009442DA">
            <w:r>
              <w:t xml:space="preserve">Δίνεται η συνάρτηση </w:t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= </w:t>
            </w:r>
            <w:r w:rsidRPr="009442DA">
              <w:rPr>
                <w:position w:val="-24"/>
              </w:rPr>
              <w:object w:dxaOrig="580" w:dyaOrig="620">
                <v:shape id="_x0000_i1045" type="#_x0000_t75" style="width:29.25pt;height:30.75pt" o:ole="">
                  <v:imagedata r:id="rId41" o:title=""/>
                </v:shape>
                <o:OLEObject Type="Embed" ProgID="Equation.DSMT4" ShapeID="_x0000_i1045" DrawAspect="Content" ObjectID="_1507824545" r:id="rId42"/>
              </w:object>
            </w:r>
          </w:p>
          <w:p w:rsidR="00F7634E" w:rsidRPr="00204F89" w:rsidRDefault="00F7634E" w:rsidP="009442DA">
            <w:pPr>
              <w:rPr>
                <w:b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F07DF5"/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341ED3">
            <w:r>
              <w:rPr>
                <w:b/>
              </w:rPr>
              <w:t xml:space="preserve">α) </w:t>
            </w:r>
            <w:r>
              <w:t>Να βρεθεί η μέγιστη και η ελάχιστη τιμή της συνάρτησης καθώς και η περίοδός της.</w:t>
            </w:r>
          </w:p>
          <w:p w:rsidR="00F7634E" w:rsidRPr="009442DA" w:rsidRDefault="00F7634E" w:rsidP="00341ED3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15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Pr="009442DA" w:rsidRDefault="00F7634E" w:rsidP="00CA1046">
            <w:pPr>
              <w:tabs>
                <w:tab w:val="left" w:pos="3165"/>
              </w:tabs>
            </w:pPr>
            <w:r w:rsidRPr="00B72AB3">
              <w:rPr>
                <w:b/>
              </w:rPr>
              <w:t>β)</w:t>
            </w:r>
            <w:r>
              <w:t xml:space="preserve">  Να λυθεί η εξίσωση 2013</w:t>
            </w:r>
            <w:r>
              <w:sym w:font="Symbol" w:char="F0D7"/>
            </w:r>
            <w:r>
              <w:rPr>
                <w:lang w:val="en-US"/>
              </w:rPr>
              <w:t>f</w:t>
            </w:r>
            <w:r w:rsidRPr="009442DA">
              <w:t>(</w:t>
            </w:r>
            <w:r>
              <w:rPr>
                <w:lang w:val="en-US"/>
              </w:rPr>
              <w:t>x</w:t>
            </w:r>
            <w:r w:rsidRPr="009442DA">
              <w:t xml:space="preserve">) + 1 = 0 </w:t>
            </w:r>
          </w:p>
          <w:p w:rsidR="00F7634E" w:rsidRPr="009442DA" w:rsidRDefault="00F7634E" w:rsidP="00CA1046">
            <w:pPr>
              <w:tabs>
                <w:tab w:val="left" w:pos="3165"/>
              </w:tabs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10</w:t>
            </w:r>
          </w:p>
        </w:tc>
      </w:tr>
      <w:tr w:rsidR="00F7634E" w:rsidTr="009442DA">
        <w:tc>
          <w:tcPr>
            <w:tcW w:w="3199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341ED3" w:rsidRDefault="00F7634E" w:rsidP="00341ED3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3</w:t>
            </w:r>
            <w:r w:rsidRPr="00341ED3">
              <w:rPr>
                <w:b/>
                <w:vertAlign w:val="superscript"/>
              </w:rPr>
              <w:t>ο</w:t>
            </w:r>
          </w:p>
          <w:p w:rsidR="00F7634E" w:rsidRPr="000933E1" w:rsidRDefault="00F7634E" w:rsidP="001721F6">
            <w:pPr>
              <w:rPr>
                <w:lang w:val="en-US"/>
              </w:rPr>
            </w:pPr>
            <w:r w:rsidRPr="000933E1">
              <w:t xml:space="preserve">Δίνεται το  σχήμα που παριστάνει την γραφική παράσταση  </w:t>
            </w:r>
            <w:r w:rsidRPr="000933E1">
              <w:rPr>
                <w:position w:val="-14"/>
              </w:rPr>
              <w:object w:dxaOrig="340" w:dyaOrig="380">
                <v:shape id="_x0000_i1046" type="#_x0000_t75" style="width:17.25pt;height:18.75pt" o:ole="">
                  <v:imagedata r:id="rId12" o:title=""/>
                </v:shape>
                <o:OLEObject Type="Embed" ProgID="Equation.DSMT4" ShapeID="_x0000_i1046" DrawAspect="Content" ObjectID="_1507824546" r:id="rId43"/>
              </w:object>
            </w:r>
            <w:r w:rsidRPr="000933E1">
              <w:t xml:space="preserve">μιας τριγωνομετρικής συνάρτησης. Να βρεθεί ο τύπος της.    </w:t>
            </w:r>
          </w:p>
          <w:p w:rsidR="00F7634E" w:rsidRPr="005F0A1A" w:rsidRDefault="00F7634E" w:rsidP="00CA1046"/>
        </w:tc>
        <w:tc>
          <w:tcPr>
            <w:tcW w:w="5256" w:type="dxa"/>
            <w:tcBorders>
              <w:top w:val="nil"/>
              <w:left w:val="nil"/>
              <w:bottom w:val="nil"/>
              <w:right w:val="nil"/>
            </w:tcBorders>
          </w:tcPr>
          <w:p w:rsidR="00F7634E" w:rsidRDefault="0085413B">
            <w:r>
              <w:rPr>
                <w:noProof/>
                <w:lang w:val="de-DE" w:eastAsia="de-DE"/>
              </w:rPr>
              <w:drawing>
                <wp:inline distT="0" distB="0" distL="0" distR="0">
                  <wp:extent cx="3200400" cy="1428750"/>
                  <wp:effectExtent l="0" t="0" r="0" b="0"/>
                  <wp:docPr id="23" name="Εικόνα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634E" w:rsidRPr="005F0A1A" w:rsidRDefault="00F7634E" w:rsidP="001721F6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20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Pr="00341ED3" w:rsidRDefault="00F7634E" w:rsidP="00E3774B">
            <w:pPr>
              <w:rPr>
                <w:b/>
              </w:rPr>
            </w:pPr>
            <w:r w:rsidRPr="00341ED3">
              <w:rPr>
                <w:b/>
              </w:rPr>
              <w:t xml:space="preserve">ΘΕΜΑ </w:t>
            </w:r>
            <w:r>
              <w:rPr>
                <w:b/>
              </w:rPr>
              <w:t>4</w:t>
            </w:r>
            <w:r w:rsidRPr="00341ED3">
              <w:rPr>
                <w:b/>
                <w:vertAlign w:val="superscript"/>
              </w:rPr>
              <w:t>ο</w:t>
            </w:r>
          </w:p>
          <w:p w:rsidR="00F7634E" w:rsidRPr="009442DA" w:rsidRDefault="00F7634E" w:rsidP="00E3774B"/>
          <w:p w:rsidR="00F7634E" w:rsidRPr="00B72AB3" w:rsidRDefault="00F7634E" w:rsidP="00E3774B">
            <w:pPr>
              <w:rPr>
                <w:lang w:val="en-US"/>
              </w:rPr>
            </w:pPr>
            <w:r>
              <w:t xml:space="preserve">Δίνεται η εξίσωση  </w:t>
            </w:r>
            <w:r w:rsidRPr="00A36972">
              <w:rPr>
                <w:b/>
                <w:position w:val="-14"/>
              </w:rPr>
              <w:object w:dxaOrig="1500" w:dyaOrig="420">
                <v:shape id="_x0000_i1047" type="#_x0000_t75" style="width:75pt;height:21pt" o:ole="">
                  <v:imagedata r:id="rId37" o:title=""/>
                </v:shape>
                <o:OLEObject Type="Embed" ProgID="Equation.DSMT4" ShapeID="_x0000_i1047" DrawAspect="Content" ObjectID="_1507824547" r:id="rId45"/>
              </w:object>
            </w:r>
            <w:r>
              <w:rPr>
                <w:b/>
                <w:lang w:val="en-US"/>
              </w:rPr>
              <w:t xml:space="preserve"> = –</w:t>
            </w:r>
            <w:r w:rsidRPr="00A84DFD">
              <w:rPr>
                <w:lang w:val="en-US"/>
              </w:rPr>
              <w:t xml:space="preserve"> 2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F07DF5"/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E3774B">
            <w:r w:rsidRPr="00B72AB3">
              <w:rPr>
                <w:b/>
              </w:rPr>
              <w:t>α)</w:t>
            </w:r>
            <w:r>
              <w:t xml:space="preserve"> Για ποιες τιμές του πραγματικού αριθμού </w:t>
            </w:r>
            <w:r>
              <w:rPr>
                <w:lang w:val="en-US"/>
              </w:rPr>
              <w:t>x</w:t>
            </w:r>
            <w:r w:rsidRPr="00927445">
              <w:t xml:space="preserve"> </w:t>
            </w:r>
            <w:r>
              <w:t>έχει έννοια η αναζήτηση των λύσεων της.</w:t>
            </w:r>
          </w:p>
          <w:p w:rsidR="00F7634E" w:rsidRPr="00927445" w:rsidRDefault="00F7634E" w:rsidP="00E3774B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5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E3774B">
            <w:r w:rsidRPr="00B72AB3">
              <w:rPr>
                <w:b/>
              </w:rPr>
              <w:t>β)</w:t>
            </w:r>
            <w:r>
              <w:t xml:space="preserve"> Να λυθεί η εξίσωση.</w:t>
            </w:r>
          </w:p>
          <w:p w:rsidR="00F7634E" w:rsidRPr="005F0A1A" w:rsidRDefault="00F7634E" w:rsidP="00E3774B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25</w:t>
            </w:r>
          </w:p>
        </w:tc>
      </w:tr>
      <w:tr w:rsidR="00F7634E" w:rsidTr="009442DA">
        <w:tc>
          <w:tcPr>
            <w:tcW w:w="84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7634E" w:rsidRDefault="00F7634E" w:rsidP="00E3774B">
            <w:r w:rsidRPr="00B72AB3">
              <w:rPr>
                <w:b/>
              </w:rPr>
              <w:t>γ)</w:t>
            </w:r>
            <w:r>
              <w:t xml:space="preserve"> Να βρεθούν εκείνες οι λύσεις που ανήκουν στο διάστημα (0,</w:t>
            </w:r>
            <w:r w:rsidRPr="001B4A5D">
              <w:rPr>
                <w:position w:val="-24"/>
              </w:rPr>
              <w:object w:dxaOrig="240" w:dyaOrig="620">
                <v:shape id="_x0000_i1048" type="#_x0000_t75" style="width:12pt;height:30.75pt" o:ole="">
                  <v:imagedata r:id="rId46" o:title=""/>
                </v:shape>
                <o:OLEObject Type="Embed" ProgID="Equation.DSMT4" ShapeID="_x0000_i1048" DrawAspect="Content" ObjectID="_1507824548" r:id="rId47"/>
              </w:object>
            </w:r>
            <w:r>
              <w:t>)</w:t>
            </w:r>
          </w:p>
          <w:p w:rsidR="00F7634E" w:rsidRDefault="00F7634E" w:rsidP="00E3774B"/>
          <w:p w:rsidR="00F7634E" w:rsidRDefault="00F7634E" w:rsidP="00E3774B"/>
          <w:p w:rsidR="00F7634E" w:rsidRPr="0012666E" w:rsidRDefault="00F7634E" w:rsidP="00E3774B"/>
          <w:p w:rsidR="0012666E" w:rsidRPr="0012666E" w:rsidRDefault="0012666E" w:rsidP="00E3774B"/>
          <w:p w:rsidR="0012666E" w:rsidRPr="005F0A1A" w:rsidRDefault="0012666E" w:rsidP="00E3774B"/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F7634E" w:rsidRPr="00F7634E" w:rsidRDefault="00F7634E" w:rsidP="00F7634E">
            <w:r>
              <w:t>Μονάδες 10</w:t>
            </w:r>
          </w:p>
        </w:tc>
      </w:tr>
    </w:tbl>
    <w:p w:rsidR="00261D86" w:rsidRDefault="00261D86" w:rsidP="002B34BD"/>
    <w:sectPr w:rsidR="00261D86" w:rsidSect="005F0A1A">
      <w:pgSz w:w="11906" w:h="16838"/>
      <w:pgMar w:top="899" w:right="1106" w:bottom="899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D32AF3"/>
    <w:multiLevelType w:val="hybridMultilevel"/>
    <w:tmpl w:val="D1A42EAC"/>
    <w:lvl w:ilvl="0" w:tplc="E676CCD4">
      <w:start w:val="1"/>
      <w:numFmt w:val="bullet"/>
      <w:lvlText w:val=""/>
      <w:lvlJc w:val="left"/>
      <w:pPr>
        <w:tabs>
          <w:tab w:val="num" w:pos="780"/>
        </w:tabs>
        <w:ind w:left="684" w:hanging="227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0A1A"/>
    <w:rsid w:val="0012666E"/>
    <w:rsid w:val="001721F6"/>
    <w:rsid w:val="001B4A5D"/>
    <w:rsid w:val="001C1322"/>
    <w:rsid w:val="00204F89"/>
    <w:rsid w:val="00261D86"/>
    <w:rsid w:val="002B34BD"/>
    <w:rsid w:val="00321D13"/>
    <w:rsid w:val="00341ED3"/>
    <w:rsid w:val="0045085A"/>
    <w:rsid w:val="005A25B8"/>
    <w:rsid w:val="005F0A1A"/>
    <w:rsid w:val="005F46FF"/>
    <w:rsid w:val="006E70BE"/>
    <w:rsid w:val="00715B22"/>
    <w:rsid w:val="00787316"/>
    <w:rsid w:val="007D5955"/>
    <w:rsid w:val="0085413B"/>
    <w:rsid w:val="00927445"/>
    <w:rsid w:val="009442DA"/>
    <w:rsid w:val="009649BD"/>
    <w:rsid w:val="00A84DFD"/>
    <w:rsid w:val="00B15269"/>
    <w:rsid w:val="00B4561B"/>
    <w:rsid w:val="00B54B02"/>
    <w:rsid w:val="00B72AB3"/>
    <w:rsid w:val="00BC0624"/>
    <w:rsid w:val="00CA1046"/>
    <w:rsid w:val="00D0252E"/>
    <w:rsid w:val="00E327A7"/>
    <w:rsid w:val="00E3774B"/>
    <w:rsid w:val="00E44098"/>
    <w:rsid w:val="00F06485"/>
    <w:rsid w:val="00F07DF5"/>
    <w:rsid w:val="00F76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el-GR" w:eastAsia="el-GR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5F0A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el-GR" w:eastAsia="el-GR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5F0A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png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png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62</Words>
  <Characters>4175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4o ΛΥΚΕΙΟ ΧΑΛΑΝΔΡΙΟΥ </vt:lpstr>
    </vt:vector>
  </TitlesOfParts>
  <Company>Hewlett-Packard Company</Company>
  <LinksUpToDate>false</LinksUpToDate>
  <CharactersWithSpaces>4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o ΛΥΚΕΙΟ ΧΑΛΑΝΔΡΙΟΥ</dc:title>
  <dc:creator>SPYROS</dc:creator>
  <cp:lastModifiedBy>mi.</cp:lastModifiedBy>
  <cp:revision>2</cp:revision>
  <cp:lastPrinted>2013-01-09T18:16:00Z</cp:lastPrinted>
  <dcterms:created xsi:type="dcterms:W3CDTF">2015-10-31T17:22:00Z</dcterms:created>
  <dcterms:modified xsi:type="dcterms:W3CDTF">2015-10-31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